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6"/>
  </p:notesMasterIdLst>
  <p:sldIdLst>
    <p:sldId id="276" r:id="rId2"/>
    <p:sldId id="256" r:id="rId3"/>
    <p:sldId id="274" r:id="rId4"/>
    <p:sldId id="275" r:id="rId5"/>
    <p:sldId id="273" r:id="rId6"/>
    <p:sldId id="289" r:id="rId7"/>
    <p:sldId id="290" r:id="rId8"/>
    <p:sldId id="296" r:id="rId9"/>
    <p:sldId id="297" r:id="rId10"/>
    <p:sldId id="298" r:id="rId11"/>
    <p:sldId id="299" r:id="rId12"/>
    <p:sldId id="305" r:id="rId13"/>
    <p:sldId id="291" r:id="rId14"/>
    <p:sldId id="300" r:id="rId15"/>
    <p:sldId id="292" r:id="rId16"/>
    <p:sldId id="304" r:id="rId17"/>
    <p:sldId id="282" r:id="rId18"/>
    <p:sldId id="301" r:id="rId19"/>
    <p:sldId id="303" r:id="rId20"/>
    <p:sldId id="283" r:id="rId21"/>
    <p:sldId id="288" r:id="rId22"/>
    <p:sldId id="284" r:id="rId23"/>
    <p:sldId id="287" r:id="rId24"/>
    <p:sldId id="286" r:id="rId2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01" autoAdjust="0"/>
    <p:restoredTop sz="94602"/>
  </p:normalViewPr>
  <p:slideViewPr>
    <p:cSldViewPr snapToGrid="0" snapToObjects="1">
      <p:cViewPr varScale="1">
        <p:scale>
          <a:sx n="136" d="100"/>
          <a:sy n="136" d="100"/>
        </p:scale>
        <p:origin x="208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906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829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5701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5499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 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7595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 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3513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 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053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7" Type="http://schemas.openxmlformats.org/officeDocument/2006/relationships/image" Target="../media/image22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vzulc7RlNpA?feature=oembed" TargetMode="External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E93F4AC-8EBE-A8B7-1900-EA4E1B80A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709" y="1809093"/>
            <a:ext cx="2027555" cy="2057400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, Odd, or Neither? (Solution)</a:t>
            </a:r>
          </a:p>
        </p:txBody>
      </p:sp>
      <p:graphicFrame>
        <p:nvGraphicFramePr>
          <p:cNvPr id="4" name="Table Placeholder 10">
            <a:extLst>
              <a:ext uri="{FF2B5EF4-FFF2-40B4-BE49-F238E27FC236}">
                <a16:creationId xmlns:a16="http://schemas.microsoft.com/office/drawing/2014/main" id="{643F0A25-6552-1DFC-9CD7-2ECF0844D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0479184"/>
              </p:ext>
            </p:extLst>
          </p:nvPr>
        </p:nvGraphicFramePr>
        <p:xfrm>
          <a:off x="399393" y="1277007"/>
          <a:ext cx="8229599" cy="3605004"/>
        </p:xfrm>
        <a:graphic>
          <a:graphicData uri="http://schemas.openxmlformats.org/drawingml/2006/table">
            <a:tbl>
              <a:tblPr firstRow="1" firstCol="1" bandRow="1"/>
              <a:tblGrid>
                <a:gridCol w="2477622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231013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520964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414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aph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ymmetr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ven, Odd, Neither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1456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is graph has point symmetry. It is symmetric with respect to the 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rigin.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96C353-C3FC-1621-C690-3675EA24B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09536"/>
              </p:ext>
            </p:extLst>
          </p:nvPr>
        </p:nvGraphicFramePr>
        <p:xfrm>
          <a:off x="723900" y="3951288"/>
          <a:ext cx="177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571320" progId="Equation.DSMT4">
                  <p:embed/>
                </p:oleObj>
              </mc:Choice>
              <mc:Fallback>
                <p:oleObj name="Equation" r:id="rId3" imgW="1777680" imgH="5713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396C353-C3FC-1621-C690-3675EA24B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3951288"/>
                        <a:ext cx="1778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A86E2A-B448-D494-029F-E7D4EF5C0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16433"/>
              </p:ext>
            </p:extLst>
          </p:nvPr>
        </p:nvGraphicFramePr>
        <p:xfrm>
          <a:off x="5252438" y="1712479"/>
          <a:ext cx="25146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3187440" progId="Equation.DSMT4">
                  <p:embed/>
                </p:oleObj>
              </mc:Choice>
              <mc:Fallback>
                <p:oleObj name="Equation" r:id="rId5" imgW="2514600" imgH="3187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A86E2A-B448-D494-029F-E7D4EF5C0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2438" y="1712479"/>
                        <a:ext cx="2514600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518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1219EAB-93F7-BF97-B94B-9A1276595F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407" y="1853050"/>
            <a:ext cx="2038985" cy="1351915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, Odd, or Neither? (Solution)</a:t>
            </a:r>
          </a:p>
        </p:txBody>
      </p:sp>
      <p:graphicFrame>
        <p:nvGraphicFramePr>
          <p:cNvPr id="4" name="Table Placeholder 10">
            <a:extLst>
              <a:ext uri="{FF2B5EF4-FFF2-40B4-BE49-F238E27FC236}">
                <a16:creationId xmlns:a16="http://schemas.microsoft.com/office/drawing/2014/main" id="{643F0A25-6552-1DFC-9CD7-2ECF0844D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2525234"/>
              </p:ext>
            </p:extLst>
          </p:nvPr>
        </p:nvGraphicFramePr>
        <p:xfrm>
          <a:off x="399393" y="1277007"/>
          <a:ext cx="8229599" cy="2507724"/>
        </p:xfrm>
        <a:graphic>
          <a:graphicData uri="http://schemas.openxmlformats.org/drawingml/2006/table">
            <a:tbl>
              <a:tblPr firstRow="1" firstCol="1" bandRow="1"/>
              <a:tblGrid>
                <a:gridCol w="2477622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231013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520964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414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aph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ymmetr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ven, Odd, Neither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1456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is graph has line symmetry. It is symmetric with respect to the 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ine </a:t>
                      </a: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= 0</a:t>
                      </a: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96C353-C3FC-1621-C690-3675EA24B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79524"/>
              </p:ext>
            </p:extLst>
          </p:nvPr>
        </p:nvGraphicFramePr>
        <p:xfrm>
          <a:off x="1041400" y="3298332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342720" progId="Equation.DSMT4">
                  <p:embed/>
                </p:oleObj>
              </mc:Choice>
              <mc:Fallback>
                <p:oleObj name="Equation" r:id="rId3" imgW="11430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396C353-C3FC-1621-C690-3675EA24B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400" y="3298332"/>
                        <a:ext cx="114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A86E2A-B448-D494-029F-E7D4EF5C0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56638"/>
              </p:ext>
            </p:extLst>
          </p:nvPr>
        </p:nvGraphicFramePr>
        <p:xfrm>
          <a:off x="5334000" y="1797050"/>
          <a:ext cx="1587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1460160" progId="Equation.DSMT4">
                  <p:embed/>
                </p:oleObj>
              </mc:Choice>
              <mc:Fallback>
                <p:oleObj name="Equation" r:id="rId5" imgW="1587240" imgH="1460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A86E2A-B448-D494-029F-E7D4EF5C0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1797050"/>
                        <a:ext cx="15875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85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7050339" cy="2833826"/>
          </a:xfrm>
        </p:spPr>
        <p:txBody>
          <a:bodyPr>
            <a:normAutofit/>
          </a:bodyPr>
          <a:lstStyle/>
          <a:p>
            <a:r>
              <a:rPr lang="en-US" sz="2200" dirty="0"/>
              <a:t>Through your research, you have learned that, unfortunately, all but one of Hipparchus’ works have been lost, and very little is known of his life.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When you get to the dig site, you are momentarily dazzled by the beauty of the island.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But the team has unearthed a scroll that needs your atten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ient Greece</a:t>
            </a:r>
          </a:p>
        </p:txBody>
      </p:sp>
    </p:spTree>
    <p:extLst>
      <p:ext uri="{BB962C8B-B14F-4D97-AF65-F5344CB8AC3E}">
        <p14:creationId xmlns:p14="http://schemas.microsoft.com/office/powerpoint/2010/main" val="72477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6687732" cy="2572118"/>
          </a:xfrm>
        </p:spPr>
        <p:txBody>
          <a:bodyPr>
            <a:normAutofit/>
          </a:bodyPr>
          <a:lstStyle/>
          <a:p>
            <a:pPr lvl="0">
              <a:spcAft>
                <a:spcPts val="0"/>
              </a:spcAft>
            </a:pPr>
            <a:r>
              <a:rPr lang="en-US" sz="2200" dirty="0"/>
              <a:t>Being buried in rubble for centuries has taken its toll. 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So, you unroll the scroll very carefully, inch by inch. Could this be one of his lost writings?</a:t>
            </a:r>
          </a:p>
          <a:p>
            <a:r>
              <a:rPr lang="en-US" sz="2200" dirty="0"/>
              <a:t>We are not sure how long this scroll is going to hold up in the wind from the Aegean Sea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ient Greece</a:t>
            </a:r>
          </a:p>
        </p:txBody>
      </p:sp>
    </p:spTree>
    <p:extLst>
      <p:ext uri="{BB962C8B-B14F-4D97-AF65-F5344CB8AC3E}">
        <p14:creationId xmlns:p14="http://schemas.microsoft.com/office/powerpoint/2010/main" val="279039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h no! It has been torn into two pieces!</a:t>
            </a:r>
          </a:p>
          <a:p>
            <a:r>
              <a:rPr lang="en-US" dirty="0"/>
              <a:t>Grab a partner and examine your artifact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Each pair needs 2 copies of The Scroll handout. One for Student A and one for Student B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ork quickly to get through Steps 1-2 on your handout.</a:t>
            </a:r>
          </a:p>
          <a:p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crolls: Steps 1-2</a:t>
            </a:r>
          </a:p>
        </p:txBody>
      </p:sp>
    </p:spTree>
    <p:extLst>
      <p:ext uri="{BB962C8B-B14F-4D97-AF65-F5344CB8AC3E}">
        <p14:creationId xmlns:p14="http://schemas.microsoft.com/office/powerpoint/2010/main" val="3377694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802188" cy="3434098"/>
          </a:xfrm>
        </p:spPr>
        <p:txBody>
          <a:bodyPr/>
          <a:lstStyle/>
          <a:p>
            <a:r>
              <a:rPr lang="en-US" dirty="0"/>
              <a:t>Now it’s time to figure out the problem together.</a:t>
            </a:r>
          </a:p>
          <a:p>
            <a:r>
              <a:rPr lang="en-US" dirty="0"/>
              <a:t>Use the information you just gathered to find the sum identity for sin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o the Unknown: Step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D213171-206C-CF9B-0C24-E235D43E3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99695"/>
              </p:ext>
            </p:extLst>
          </p:nvPr>
        </p:nvGraphicFramePr>
        <p:xfrm>
          <a:off x="1720850" y="3843338"/>
          <a:ext cx="184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69800" progId="Equation.DSMT4">
                  <p:embed/>
                </p:oleObj>
              </mc:Choice>
              <mc:Fallback>
                <p:oleObj name="Equation" r:id="rId2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20850" y="3843338"/>
                        <a:ext cx="1841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phic 2">
            <a:extLst>
              <a:ext uri="{FF2B5EF4-FFF2-40B4-BE49-F238E27FC236}">
                <a16:creationId xmlns:a16="http://schemas.microsoft.com/office/drawing/2014/main" id="{864F44F9-0F78-8A28-9A36-FDC25712502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36206" r="23610" b="15966"/>
          <a:stretch/>
        </p:blipFill>
        <p:spPr bwMode="auto">
          <a:xfrm>
            <a:off x="5259388" y="817655"/>
            <a:ext cx="3552825" cy="3886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7987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1462" y="1309352"/>
            <a:ext cx="6185338" cy="3434098"/>
          </a:xfrm>
        </p:spPr>
        <p:txBody>
          <a:bodyPr/>
          <a:lstStyle/>
          <a:p>
            <a:r>
              <a:rPr lang="en-US" dirty="0"/>
              <a:t>What did your team discov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o the Unknown: Step 3</a:t>
            </a:r>
          </a:p>
        </p:txBody>
      </p:sp>
      <p:pic>
        <p:nvPicPr>
          <p:cNvPr id="4" name="Graphic 2">
            <a:extLst>
              <a:ext uri="{FF2B5EF4-FFF2-40B4-BE49-F238E27FC236}">
                <a16:creationId xmlns:a16="http://schemas.microsoft.com/office/drawing/2014/main" id="{864F44F9-0F78-8A28-9A36-FDC25712502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6206" r="23610" b="15966"/>
          <a:stretch/>
        </p:blipFill>
        <p:spPr bwMode="auto">
          <a:xfrm>
            <a:off x="6680498" y="2641693"/>
            <a:ext cx="2006302" cy="21945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623A767-86A7-37B9-E148-4C4773470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33232"/>
              </p:ext>
            </p:extLst>
          </p:nvPr>
        </p:nvGraphicFramePr>
        <p:xfrm>
          <a:off x="667407" y="3648767"/>
          <a:ext cx="588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79880" imgH="469800" progId="Equation.DSMT4">
                  <p:embed/>
                </p:oleObj>
              </mc:Choice>
              <mc:Fallback>
                <p:oleObj name="Equation" r:id="rId4" imgW="587988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551BABB-EF23-87B4-F489-2552B792A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407" y="3648767"/>
                        <a:ext cx="5880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phic 1">
            <a:extLst>
              <a:ext uri="{FF2B5EF4-FFF2-40B4-BE49-F238E27FC236}">
                <a16:creationId xmlns:a16="http://schemas.microsoft.com/office/drawing/2014/main" id="{774AC7D8-9B81-A36E-C37F-22C4EAFFC71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r="60348" b="15555"/>
          <a:stretch/>
        </p:blipFill>
        <p:spPr bwMode="auto">
          <a:xfrm>
            <a:off x="457200" y="1309352"/>
            <a:ext cx="1970084" cy="21945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0181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7488" y="1309352"/>
            <a:ext cx="4709311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ry to find the sum identity for cosin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o the Unknown: Cosine – Step 4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37DB8A-85D6-F862-CB4E-277779253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11755"/>
              </p:ext>
            </p:extLst>
          </p:nvPr>
        </p:nvGraphicFramePr>
        <p:xfrm>
          <a:off x="5511800" y="23368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E374FFB-CB38-6474-3A48-2BFA53113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1800" y="2336800"/>
                        <a:ext cx="1879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20C56EBF-457D-321F-7F96-C2D80EF41C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457200" y="1447747"/>
            <a:ext cx="3151003" cy="271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065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7488" y="1309352"/>
            <a:ext cx="4709311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nd another pair and compare your proofs.</a:t>
            </a:r>
          </a:p>
          <a:p>
            <a:r>
              <a:rPr lang="en-US" dirty="0"/>
              <a:t>Did you get the same result?</a:t>
            </a:r>
          </a:p>
          <a:p>
            <a:r>
              <a:rPr lang="en-US" dirty="0"/>
              <a:t>Were your steps the same or differen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o the Unknown: Cosine – Small Groups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20C56EBF-457D-321F-7F96-C2D80EF41C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57200" y="1447747"/>
            <a:ext cx="3151003" cy="271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369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77488" y="1309352"/>
            <a:ext cx="4709311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id we all get the same resul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o the Unknown: Cosine – Whole Class</a:t>
            </a:r>
          </a:p>
        </p:txBody>
      </p:sp>
      <p:pic>
        <p:nvPicPr>
          <p:cNvPr id="3" name="Picture 2" descr="A triangle with a purple arrow&#10;&#10;Description automatically generated">
            <a:extLst>
              <a:ext uri="{FF2B5EF4-FFF2-40B4-BE49-F238E27FC236}">
                <a16:creationId xmlns:a16="http://schemas.microsoft.com/office/drawing/2014/main" id="{20C56EBF-457D-321F-7F96-C2D80EF41C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457200" y="1447747"/>
            <a:ext cx="3151003" cy="2717906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5060BC6-9898-06C2-657C-0DA674E3B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05278"/>
              </p:ext>
            </p:extLst>
          </p:nvPr>
        </p:nvGraphicFramePr>
        <p:xfrm>
          <a:off x="2768600" y="3398708"/>
          <a:ext cx="591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18040" imgH="469800" progId="Equation.DSMT4">
                  <p:embed/>
                </p:oleObj>
              </mc:Choice>
              <mc:Fallback>
                <p:oleObj name="Equation" r:id="rId4" imgW="591804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2F87C7F-8966-5EA2-BBE0-A0220276B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8600" y="3398708"/>
                        <a:ext cx="5918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17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ig Identities, Part 3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m, Difference, and Double-Angle Identitie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7176463" cy="3434098"/>
          </a:xfrm>
        </p:spPr>
        <p:txBody>
          <a:bodyPr>
            <a:normAutofit fontScale="92500"/>
          </a:bodyPr>
          <a:lstStyle/>
          <a:p>
            <a:r>
              <a:rPr lang="en-US" dirty="0"/>
              <a:t>The scroll has started to crumble.</a:t>
            </a:r>
          </a:p>
          <a:p>
            <a:r>
              <a:rPr lang="en-US" dirty="0"/>
              <a:t>Luckily, you have collected the information you need.</a:t>
            </a:r>
          </a:p>
          <a:p>
            <a:r>
              <a:rPr lang="en-US" dirty="0"/>
              <a:t>There are some additional artifacts that have been brought to your attention. What else can we prove?</a:t>
            </a:r>
          </a:p>
          <a:p>
            <a:endParaRPr lang="en-US" dirty="0"/>
          </a:p>
          <a:p>
            <a:pPr marL="0" indent="0" algn="ctr">
              <a:buNone/>
            </a:pPr>
            <a:r>
              <a:rPr lang="en-US" dirty="0"/>
              <a:t>Use the sum identities for sine and cosine</a:t>
            </a:r>
            <a:br>
              <a:rPr lang="en-US" dirty="0"/>
            </a:br>
            <a:r>
              <a:rPr lang="en-US" dirty="0"/>
              <a:t>to find new identiti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acts</a:t>
            </a:r>
          </a:p>
        </p:txBody>
      </p:sp>
    </p:spTree>
    <p:extLst>
      <p:ext uri="{BB962C8B-B14F-4D97-AF65-F5344CB8AC3E}">
        <p14:creationId xmlns:p14="http://schemas.microsoft.com/office/powerpoint/2010/main" val="1260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with a partner on this epic quest </a:t>
            </a:r>
            <a:br>
              <a:rPr lang="en-US" dirty="0"/>
            </a:br>
            <a:r>
              <a:rPr lang="en-US" dirty="0"/>
              <a:t>to inspect each artifact carefully.</a:t>
            </a:r>
          </a:p>
          <a:p>
            <a:r>
              <a:rPr lang="en-US" dirty="0"/>
              <a:t>After checking your work for Artifact 1, collect Artifact 2 and begin inspecting. Repeat for Artifact 3.</a:t>
            </a:r>
          </a:p>
          <a:p>
            <a:r>
              <a:rPr lang="en-US" dirty="0"/>
              <a:t>Record </a:t>
            </a:r>
            <a:r>
              <a:rPr lang="en-US" b="1" dirty="0"/>
              <a:t>all</a:t>
            </a:r>
            <a:r>
              <a:rPr lang="en-US" dirty="0"/>
              <a:t> of your work (which will become your </a:t>
            </a:r>
            <a:r>
              <a:rPr lang="en-US" i="1" dirty="0"/>
              <a:t>research papers</a:t>
            </a:r>
            <a:r>
              <a:rPr lang="en-US" dirty="0"/>
              <a:t>) on a piece of notebook pap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acts</a:t>
            </a:r>
          </a:p>
        </p:txBody>
      </p:sp>
      <p:pic>
        <p:nvPicPr>
          <p:cNvPr id="2" name="Online Media 1" title="Indiana Jones | Adventurous Ambient Soundscapes with Epic Music from the Film Series, 4 Scenes in 4k">
            <a:hlinkClick r:id="" action="ppaction://media"/>
            <a:extLst>
              <a:ext uri="{FF2B5EF4-FFF2-40B4-BE49-F238E27FC236}">
                <a16:creationId xmlns:a16="http://schemas.microsoft.com/office/drawing/2014/main" id="{374113E0-080A-B3D0-E1F1-6B309C7B9B4B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146800" y="446947"/>
            <a:ext cx="2540000" cy="143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169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 Belongs in a Museum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B7AD8F8-D4DF-27FC-A866-F7582AB18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30032"/>
              </p:ext>
            </p:extLst>
          </p:nvPr>
        </p:nvGraphicFramePr>
        <p:xfrm>
          <a:off x="523023" y="1331654"/>
          <a:ext cx="453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482400" progId="Equation.DSMT4">
                  <p:embed/>
                </p:oleObj>
              </mc:Choice>
              <mc:Fallback>
                <p:oleObj name="Equation" r:id="rId3" imgW="4533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023" y="1331654"/>
                        <a:ext cx="4533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159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 Belongs in a Museum (Solution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6DD3B1A-B1C7-FD82-B0FE-54CBAC0A5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58138"/>
              </p:ext>
            </p:extLst>
          </p:nvPr>
        </p:nvGraphicFramePr>
        <p:xfrm>
          <a:off x="303213" y="1285875"/>
          <a:ext cx="86106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10480" imgH="2958840" progId="Equation.DSMT4">
                  <p:embed/>
                </p:oleObj>
              </mc:Choice>
              <mc:Fallback>
                <p:oleObj name="Equation" r:id="rId3" imgW="8610480" imgH="29588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6DD3B1A-B1C7-FD82-B0FE-54CBAC0A5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1285875"/>
                        <a:ext cx="8610600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03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 Belongs in a Museum (Solution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6DD3B1A-B1C7-FD82-B0FE-54CBAC0A5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49804"/>
              </p:ext>
            </p:extLst>
          </p:nvPr>
        </p:nvGraphicFramePr>
        <p:xfrm>
          <a:off x="1185567" y="1333500"/>
          <a:ext cx="49022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02120" imgH="2476440" progId="Equation.DSMT4">
                  <p:embed/>
                </p:oleObj>
              </mc:Choice>
              <mc:Fallback>
                <p:oleObj name="Equation" r:id="rId3" imgW="4902120" imgH="2476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B7AD8F8-D4DF-27FC-A866-F7582AB18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567" y="1333500"/>
                        <a:ext cx="4902200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we use trigonometric identities?</a:t>
            </a:r>
          </a:p>
          <a:p>
            <a:pPr marL="55563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442" y="558731"/>
            <a:ext cx="7772400" cy="1021842"/>
          </a:xfrm>
        </p:spPr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1823546"/>
            <a:ext cx="7772400" cy="1852126"/>
          </a:xfrm>
        </p:spPr>
        <p:txBody>
          <a:bodyPr>
            <a:normAutofit/>
          </a:bodyPr>
          <a:lstStyle/>
          <a:p>
            <a:r>
              <a:rPr lang="en-US" dirty="0"/>
              <a:t>Use sum, difference, and/or double-angle identities to simplify expressions.</a:t>
            </a:r>
          </a:p>
          <a:p>
            <a:r>
              <a:rPr lang="en-US" dirty="0"/>
              <a:t>Verify trigonometric identitie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434" y="1148544"/>
            <a:ext cx="6880071" cy="3434098"/>
          </a:xfrm>
        </p:spPr>
        <p:txBody>
          <a:bodyPr>
            <a:normAutofit/>
          </a:bodyPr>
          <a:lstStyle/>
          <a:p>
            <a:pPr lvl="0">
              <a:spcAft>
                <a:spcPts val="0"/>
              </a:spcAft>
            </a:pPr>
            <a:r>
              <a:rPr lang="en-US" sz="2200" dirty="0"/>
              <a:t>Wake up! The taxi to take you to the airport is on its way.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Pack your bag and put on your archeologist’s hat.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The meter is running!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Your ticket says you are going to Rhodes, Greece. 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You have it on good authority that some ancient trigonometry artifacts have been found there.</a:t>
            </a:r>
          </a:p>
          <a:p>
            <a:pPr lvl="0">
              <a:spcAft>
                <a:spcPts val="0"/>
              </a:spcAft>
            </a:pPr>
            <a:r>
              <a:rPr lang="en-US" sz="2200" dirty="0"/>
              <a:t>You have 19 hours and 42 minutes before arriving. It’s  time to catch up on some basic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210" y="149592"/>
            <a:ext cx="8229600" cy="857250"/>
          </a:xfrm>
        </p:spPr>
        <p:txBody>
          <a:bodyPr/>
          <a:lstStyle/>
          <a:p>
            <a:r>
              <a:rPr lang="en-US" dirty="0"/>
              <a:t>Setting the Scene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/>
              <a:t>But first some history:</a:t>
            </a:r>
          </a:p>
          <a:p>
            <a:pPr marL="227013" lvl="1" indent="-227013">
              <a:buClr>
                <a:schemeClr val="accent4"/>
              </a:buClr>
            </a:pPr>
            <a:r>
              <a:rPr lang="en-US" sz="2200" dirty="0"/>
              <a:t>Hipparchus (</a:t>
            </a:r>
            <a:r>
              <a:rPr lang="en-US" sz="2200" dirty="0" err="1"/>
              <a:t>huh·paar·kuhs</a:t>
            </a:r>
            <a:r>
              <a:rPr lang="en-US" sz="2200" dirty="0"/>
              <a:t>), a Greek astronomer, was fascinated with both astronomy and mathematics. He is thought to have written many works using trigonometry and is known as the </a:t>
            </a:r>
            <a:r>
              <a:rPr lang="en-US" sz="2200" i="1" dirty="0"/>
              <a:t>Founder of Trigonometry</a:t>
            </a:r>
            <a:r>
              <a:rPr lang="en-US" sz="2200" dirty="0"/>
              <a:t>.</a:t>
            </a:r>
          </a:p>
          <a:p>
            <a:pPr marL="227013" lvl="1" indent="-227013">
              <a:buClr>
                <a:schemeClr val="accent4"/>
              </a:buClr>
            </a:pPr>
            <a:r>
              <a:rPr lang="en-US" sz="2200" dirty="0"/>
              <a:t>He recorded observations during the second century BCE and was exceptionally precise. One of his accomplishments was estimating the length of a year within seven minutes of accuracy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pparchus, The Founder of Trigonometry</a:t>
            </a:r>
          </a:p>
        </p:txBody>
      </p:sp>
    </p:spTree>
    <p:extLst>
      <p:ext uri="{BB962C8B-B14F-4D97-AF65-F5344CB8AC3E}">
        <p14:creationId xmlns:p14="http://schemas.microsoft.com/office/powerpoint/2010/main" val="224509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Before you arrive on site, you want to brush up on some basics:</a:t>
            </a:r>
          </a:p>
          <a:p>
            <a:r>
              <a:rPr lang="en-US" sz="2400" dirty="0"/>
              <a:t>The symmetry of a graph can help us decide if we should check whether a function is even, odd, or neither.</a:t>
            </a:r>
          </a:p>
          <a:p>
            <a:r>
              <a:rPr lang="en-US" sz="2400" b="1" dirty="0">
                <a:solidFill>
                  <a:schemeClr val="accent2"/>
                </a:solidFill>
              </a:rPr>
              <a:t>Even functions</a:t>
            </a:r>
            <a:r>
              <a:rPr lang="en-US" sz="2400" dirty="0"/>
              <a:t> are symmetric about the y-axis.</a:t>
            </a:r>
          </a:p>
          <a:p>
            <a:r>
              <a:rPr lang="en-US" sz="2400" b="1" dirty="0">
                <a:solidFill>
                  <a:schemeClr val="accent2"/>
                </a:solidFill>
              </a:rPr>
              <a:t>Odd functions</a:t>
            </a:r>
            <a:r>
              <a:rPr lang="en-US" sz="2400" dirty="0"/>
              <a:t> are symmetric about the origi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, Odd, or Neither?</a:t>
            </a:r>
          </a:p>
        </p:txBody>
      </p:sp>
    </p:spTree>
    <p:extLst>
      <p:ext uri="{BB962C8B-B14F-4D97-AF65-F5344CB8AC3E}">
        <p14:creationId xmlns:p14="http://schemas.microsoft.com/office/powerpoint/2010/main" val="324365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, Odd, or Neither? (Solution)</a:t>
            </a:r>
          </a:p>
        </p:txBody>
      </p:sp>
      <p:graphicFrame>
        <p:nvGraphicFramePr>
          <p:cNvPr id="4" name="Table Placeholder 10">
            <a:extLst>
              <a:ext uri="{FF2B5EF4-FFF2-40B4-BE49-F238E27FC236}">
                <a16:creationId xmlns:a16="http://schemas.microsoft.com/office/drawing/2014/main" id="{643F0A25-6552-1DFC-9CD7-2ECF0844D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4312026"/>
              </p:ext>
            </p:extLst>
          </p:nvPr>
        </p:nvGraphicFramePr>
        <p:xfrm>
          <a:off x="399393" y="1277007"/>
          <a:ext cx="8229599" cy="3330684"/>
        </p:xfrm>
        <a:graphic>
          <a:graphicData uri="http://schemas.openxmlformats.org/drawingml/2006/table">
            <a:tbl>
              <a:tblPr firstRow="1" firstCol="1" bandRow="1"/>
              <a:tblGrid>
                <a:gridCol w="2477622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231013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520964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414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aph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ymmetr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ven, Odd, Neither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1456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is graph has line symmetry. It is symmetric with respect to the 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ine </a:t>
                      </a:r>
                      <a:r>
                        <a:rPr lang="en-US" sz="1800" i="1" dirty="0">
                          <a:effectLst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a:t> = 1</a:t>
                      </a: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46969A0-BB00-F480-D353-7B253245F5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104" y="1809093"/>
            <a:ext cx="2042160" cy="20574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96C353-C3FC-1621-C690-3675EA24B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0940"/>
              </p:ext>
            </p:extLst>
          </p:nvPr>
        </p:nvGraphicFramePr>
        <p:xfrm>
          <a:off x="679734" y="4046592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80880" progId="Equation.DSMT4">
                  <p:embed/>
                </p:oleObj>
              </mc:Choice>
              <mc:Fallback>
                <p:oleObj name="Equation" r:id="rId3" imgW="1866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734" y="4046592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A86E2A-B448-D494-029F-E7D4EF5C0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6094"/>
              </p:ext>
            </p:extLst>
          </p:nvPr>
        </p:nvGraphicFramePr>
        <p:xfrm>
          <a:off x="5497786" y="1785992"/>
          <a:ext cx="25527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2450880" progId="Equation.DSMT4">
                  <p:embed/>
                </p:oleObj>
              </mc:Choice>
              <mc:Fallback>
                <p:oleObj name="Equation" r:id="rId5" imgW="255240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7786" y="1785992"/>
                        <a:ext cx="2552700" cy="24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323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, Odd, or Neither? (Solution)</a:t>
            </a:r>
          </a:p>
        </p:txBody>
      </p:sp>
      <p:graphicFrame>
        <p:nvGraphicFramePr>
          <p:cNvPr id="4" name="Table Placeholder 10">
            <a:extLst>
              <a:ext uri="{FF2B5EF4-FFF2-40B4-BE49-F238E27FC236}">
                <a16:creationId xmlns:a16="http://schemas.microsoft.com/office/drawing/2014/main" id="{643F0A25-6552-1DFC-9CD7-2ECF0844D61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19296091"/>
              </p:ext>
            </p:extLst>
          </p:nvPr>
        </p:nvGraphicFramePr>
        <p:xfrm>
          <a:off x="399393" y="1277007"/>
          <a:ext cx="8229599" cy="2507724"/>
        </p:xfrm>
        <a:graphic>
          <a:graphicData uri="http://schemas.openxmlformats.org/drawingml/2006/table">
            <a:tbl>
              <a:tblPr firstRow="1" firstCol="1" bandRow="1"/>
              <a:tblGrid>
                <a:gridCol w="2477622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231013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3520964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414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aph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ymmetr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ven, Odd, Neither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14562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is graph has point symmetry. It is symmetric with respect to the 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rigin.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96C353-C3FC-1621-C690-3675EA24B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70813"/>
              </p:ext>
            </p:extLst>
          </p:nvPr>
        </p:nvGraphicFramePr>
        <p:xfrm>
          <a:off x="1041400" y="3298332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42720" progId="Equation.DSMT4">
                  <p:embed/>
                </p:oleObj>
              </mc:Choice>
              <mc:Fallback>
                <p:oleObj name="Equation" r:id="rId2" imgW="11430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396C353-C3FC-1621-C690-3675EA24B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3298332"/>
                        <a:ext cx="1143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A86E2A-B448-D494-029F-E7D4EF5C0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55617"/>
              </p:ext>
            </p:extLst>
          </p:nvPr>
        </p:nvGraphicFramePr>
        <p:xfrm>
          <a:off x="5308326" y="1797487"/>
          <a:ext cx="1638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1460160" progId="Equation.DSMT4">
                  <p:embed/>
                </p:oleObj>
              </mc:Choice>
              <mc:Fallback>
                <p:oleObj name="Equation" r:id="rId4" imgW="1638000" imgH="1460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9A86E2A-B448-D494-029F-E7D4EF5C0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8326" y="1797487"/>
                        <a:ext cx="16383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5FE0A6A8-4F4C-B98D-6FF2-0DB8DDDBA4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5279" y="1853050"/>
            <a:ext cx="2038985" cy="134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73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760</TotalTime>
  <Words>979</Words>
  <Application>Microsoft Macintosh PowerPoint</Application>
  <PresentationFormat>On-screen Show (16:9)</PresentationFormat>
  <Paragraphs>119</Paragraphs>
  <Slides>24</Slides>
  <Notes>8</Notes>
  <HiddenSlides>2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Times New Roman</vt:lpstr>
      <vt:lpstr>Wingdings</vt:lpstr>
      <vt:lpstr>Wingdings 2</vt:lpstr>
      <vt:lpstr>LEARN theme</vt:lpstr>
      <vt:lpstr>Equation</vt:lpstr>
      <vt:lpstr>PowerPoint Presentation</vt:lpstr>
      <vt:lpstr>Trig Identities, Part 3</vt:lpstr>
      <vt:lpstr>Essential Question</vt:lpstr>
      <vt:lpstr>Lesson Objectives</vt:lpstr>
      <vt:lpstr>Setting the Scene</vt:lpstr>
      <vt:lpstr>Hipparchus, The Founder of Trigonometry</vt:lpstr>
      <vt:lpstr>Even, Odd, or Neither?</vt:lpstr>
      <vt:lpstr>Even, Odd, or Neither? (Solution)</vt:lpstr>
      <vt:lpstr>Even, Odd, or Neither? (Solution)</vt:lpstr>
      <vt:lpstr>Even, Odd, or Neither? (Solution)</vt:lpstr>
      <vt:lpstr>Even, Odd, or Neither? (Solution)</vt:lpstr>
      <vt:lpstr>Ancient Greece</vt:lpstr>
      <vt:lpstr>Ancient Greece</vt:lpstr>
      <vt:lpstr>The Scrolls: Steps 1-2</vt:lpstr>
      <vt:lpstr>Into the Unknown: Step 3</vt:lpstr>
      <vt:lpstr>Into the Unknown: Step 3</vt:lpstr>
      <vt:lpstr>Into the Unknown: Cosine – Step 4</vt:lpstr>
      <vt:lpstr>Into the Unknown: Cosine – Small Groups</vt:lpstr>
      <vt:lpstr>Into the Unknown: Cosine – Whole Class</vt:lpstr>
      <vt:lpstr>Artifacts</vt:lpstr>
      <vt:lpstr>Artifacts</vt:lpstr>
      <vt:lpstr>It Belongs in a Museum</vt:lpstr>
      <vt:lpstr>It Belongs in a Museum (Solution)</vt:lpstr>
      <vt:lpstr>It Belongs in a Museum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Shogren, Caitlin E.</cp:lastModifiedBy>
  <cp:revision>15</cp:revision>
  <dcterms:created xsi:type="dcterms:W3CDTF">2023-07-03T17:41:28Z</dcterms:created>
  <dcterms:modified xsi:type="dcterms:W3CDTF">2023-08-28T21:29:02Z</dcterms:modified>
</cp:coreProperties>
</file>